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5759450" cy="2519363"/>
  <p:notesSz cx="6858000" cy="9144000"/>
  <p:defaultTextStyle>
    <a:defPPr>
      <a:defRPr lang="zh-CN"/>
    </a:defPPr>
    <a:lvl1pPr marL="0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1pPr>
    <a:lvl2pPr marL="198567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2pPr>
    <a:lvl3pPr marL="397136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3pPr>
    <a:lvl4pPr marL="595703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4pPr>
    <a:lvl5pPr marL="794272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5pPr>
    <a:lvl6pPr marL="992839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6pPr>
    <a:lvl7pPr marL="1191406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7pPr>
    <a:lvl8pPr marL="1389974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8pPr>
    <a:lvl9pPr marL="1588542" algn="l" defTabSz="397136" rtl="0" eaLnBrk="1" latinLnBrk="0" hangingPunct="1">
      <a:defRPr sz="782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4660"/>
  </p:normalViewPr>
  <p:slideViewPr>
    <p:cSldViewPr snapToGrid="0">
      <p:cViewPr>
        <p:scale>
          <a:sx n="150" d="100"/>
          <a:sy n="150" d="100"/>
        </p:scale>
        <p:origin x="2136" y="1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9931" y="412312"/>
            <a:ext cx="4319588" cy="877112"/>
          </a:xfrm>
        </p:spPr>
        <p:txBody>
          <a:bodyPr anchor="b"/>
          <a:lstStyle>
            <a:lvl1pPr algn="ctr">
              <a:defRPr sz="220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9931" y="1323249"/>
            <a:ext cx="4319588" cy="608263"/>
          </a:xfrm>
        </p:spPr>
        <p:txBody>
          <a:bodyPr/>
          <a:lstStyle>
            <a:lvl1pPr marL="0" indent="0" algn="ctr">
              <a:buNone/>
              <a:defRPr sz="882"/>
            </a:lvl1pPr>
            <a:lvl2pPr marL="167975" indent="0" algn="ctr">
              <a:buNone/>
              <a:defRPr sz="735"/>
            </a:lvl2pPr>
            <a:lvl3pPr marL="335951" indent="0" algn="ctr">
              <a:buNone/>
              <a:defRPr sz="661"/>
            </a:lvl3pPr>
            <a:lvl4pPr marL="503926" indent="0" algn="ctr">
              <a:buNone/>
              <a:defRPr sz="588"/>
            </a:lvl4pPr>
            <a:lvl5pPr marL="671901" indent="0" algn="ctr">
              <a:buNone/>
              <a:defRPr sz="588"/>
            </a:lvl5pPr>
            <a:lvl6pPr marL="839876" indent="0" algn="ctr">
              <a:buNone/>
              <a:defRPr sz="588"/>
            </a:lvl6pPr>
            <a:lvl7pPr marL="1007852" indent="0" algn="ctr">
              <a:buNone/>
              <a:defRPr sz="588"/>
            </a:lvl7pPr>
            <a:lvl8pPr marL="1175827" indent="0" algn="ctr">
              <a:buNone/>
              <a:defRPr sz="588"/>
            </a:lvl8pPr>
            <a:lvl9pPr marL="1343802" indent="0" algn="ctr">
              <a:buNone/>
              <a:defRPr sz="588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977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073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21607" y="134133"/>
            <a:ext cx="1241881" cy="21350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962" y="134133"/>
            <a:ext cx="3653651" cy="2135044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807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02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62" y="628091"/>
            <a:ext cx="4967526" cy="1047985"/>
          </a:xfrm>
        </p:spPr>
        <p:txBody>
          <a:bodyPr anchor="b"/>
          <a:lstStyle>
            <a:lvl1pPr>
              <a:defRPr sz="220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962" y="1685991"/>
            <a:ext cx="4967526" cy="551110"/>
          </a:xfrm>
        </p:spPr>
        <p:txBody>
          <a:bodyPr/>
          <a:lstStyle>
            <a:lvl1pPr marL="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1pPr>
            <a:lvl2pPr marL="167975" indent="0">
              <a:buNone/>
              <a:defRPr sz="735">
                <a:solidFill>
                  <a:schemeClr val="tx1">
                    <a:tint val="75000"/>
                  </a:schemeClr>
                </a:solidFill>
              </a:defRPr>
            </a:lvl2pPr>
            <a:lvl3pPr marL="335951" indent="0">
              <a:buNone/>
              <a:defRPr sz="661">
                <a:solidFill>
                  <a:schemeClr val="tx1">
                    <a:tint val="75000"/>
                  </a:schemeClr>
                </a:solidFill>
              </a:defRPr>
            </a:lvl3pPr>
            <a:lvl4pPr marL="503926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4pPr>
            <a:lvl5pPr marL="671901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5pPr>
            <a:lvl6pPr marL="839876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6pPr>
            <a:lvl7pPr marL="1007852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7pPr>
            <a:lvl8pPr marL="1175827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8pPr>
            <a:lvl9pPr marL="1343802" indent="0">
              <a:buNone/>
              <a:defRPr sz="5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461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962" y="670664"/>
            <a:ext cx="2447766" cy="15985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15722" y="670664"/>
            <a:ext cx="2447766" cy="15985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197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134133"/>
            <a:ext cx="4967526" cy="48696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713" y="617594"/>
            <a:ext cx="2436517" cy="302673"/>
          </a:xfrm>
        </p:spPr>
        <p:txBody>
          <a:bodyPr anchor="b"/>
          <a:lstStyle>
            <a:lvl1pPr marL="0" indent="0">
              <a:buNone/>
              <a:defRPr sz="882" b="1"/>
            </a:lvl1pPr>
            <a:lvl2pPr marL="167975" indent="0">
              <a:buNone/>
              <a:defRPr sz="735" b="1"/>
            </a:lvl2pPr>
            <a:lvl3pPr marL="335951" indent="0">
              <a:buNone/>
              <a:defRPr sz="661" b="1"/>
            </a:lvl3pPr>
            <a:lvl4pPr marL="503926" indent="0">
              <a:buNone/>
              <a:defRPr sz="588" b="1"/>
            </a:lvl4pPr>
            <a:lvl5pPr marL="671901" indent="0">
              <a:buNone/>
              <a:defRPr sz="588" b="1"/>
            </a:lvl5pPr>
            <a:lvl6pPr marL="839876" indent="0">
              <a:buNone/>
              <a:defRPr sz="588" b="1"/>
            </a:lvl6pPr>
            <a:lvl7pPr marL="1007852" indent="0">
              <a:buNone/>
              <a:defRPr sz="588" b="1"/>
            </a:lvl7pPr>
            <a:lvl8pPr marL="1175827" indent="0">
              <a:buNone/>
              <a:defRPr sz="588" b="1"/>
            </a:lvl8pPr>
            <a:lvl9pPr marL="1343802" indent="0">
              <a:buNone/>
              <a:defRPr sz="588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713" y="920267"/>
            <a:ext cx="2436517" cy="1353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5722" y="617594"/>
            <a:ext cx="2448516" cy="302673"/>
          </a:xfrm>
        </p:spPr>
        <p:txBody>
          <a:bodyPr anchor="b"/>
          <a:lstStyle>
            <a:lvl1pPr marL="0" indent="0">
              <a:buNone/>
              <a:defRPr sz="882" b="1"/>
            </a:lvl1pPr>
            <a:lvl2pPr marL="167975" indent="0">
              <a:buNone/>
              <a:defRPr sz="735" b="1"/>
            </a:lvl2pPr>
            <a:lvl3pPr marL="335951" indent="0">
              <a:buNone/>
              <a:defRPr sz="661" b="1"/>
            </a:lvl3pPr>
            <a:lvl4pPr marL="503926" indent="0">
              <a:buNone/>
              <a:defRPr sz="588" b="1"/>
            </a:lvl4pPr>
            <a:lvl5pPr marL="671901" indent="0">
              <a:buNone/>
              <a:defRPr sz="588" b="1"/>
            </a:lvl5pPr>
            <a:lvl6pPr marL="839876" indent="0">
              <a:buNone/>
              <a:defRPr sz="588" b="1"/>
            </a:lvl6pPr>
            <a:lvl7pPr marL="1007852" indent="0">
              <a:buNone/>
              <a:defRPr sz="588" b="1"/>
            </a:lvl7pPr>
            <a:lvl8pPr marL="1175827" indent="0">
              <a:buNone/>
              <a:defRPr sz="588" b="1"/>
            </a:lvl8pPr>
            <a:lvl9pPr marL="1343802" indent="0">
              <a:buNone/>
              <a:defRPr sz="588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15722" y="920267"/>
            <a:ext cx="2448516" cy="1353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758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190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702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167958"/>
            <a:ext cx="1857572" cy="587851"/>
          </a:xfrm>
        </p:spPr>
        <p:txBody>
          <a:bodyPr anchor="b"/>
          <a:lstStyle>
            <a:lvl1pPr>
              <a:defRPr sz="1176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516" y="362742"/>
            <a:ext cx="2915722" cy="1790381"/>
          </a:xfrm>
        </p:spPr>
        <p:txBody>
          <a:bodyPr/>
          <a:lstStyle>
            <a:lvl1pPr>
              <a:defRPr sz="1176"/>
            </a:lvl1pPr>
            <a:lvl2pPr>
              <a:defRPr sz="1029"/>
            </a:lvl2pPr>
            <a:lvl3pPr>
              <a:defRPr sz="882"/>
            </a:lvl3pPr>
            <a:lvl4pPr>
              <a:defRPr sz="735"/>
            </a:lvl4pPr>
            <a:lvl5pPr>
              <a:defRPr sz="735"/>
            </a:lvl5pPr>
            <a:lvl6pPr>
              <a:defRPr sz="735"/>
            </a:lvl6pPr>
            <a:lvl7pPr>
              <a:defRPr sz="735"/>
            </a:lvl7pPr>
            <a:lvl8pPr>
              <a:defRPr sz="735"/>
            </a:lvl8pPr>
            <a:lvl9pPr>
              <a:defRPr sz="735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755809"/>
            <a:ext cx="1857572" cy="1400229"/>
          </a:xfrm>
        </p:spPr>
        <p:txBody>
          <a:bodyPr/>
          <a:lstStyle>
            <a:lvl1pPr marL="0" indent="0">
              <a:buNone/>
              <a:defRPr sz="588"/>
            </a:lvl1pPr>
            <a:lvl2pPr marL="167975" indent="0">
              <a:buNone/>
              <a:defRPr sz="514"/>
            </a:lvl2pPr>
            <a:lvl3pPr marL="335951" indent="0">
              <a:buNone/>
              <a:defRPr sz="441"/>
            </a:lvl3pPr>
            <a:lvl4pPr marL="503926" indent="0">
              <a:buNone/>
              <a:defRPr sz="367"/>
            </a:lvl4pPr>
            <a:lvl5pPr marL="671901" indent="0">
              <a:buNone/>
              <a:defRPr sz="367"/>
            </a:lvl5pPr>
            <a:lvl6pPr marL="839876" indent="0">
              <a:buNone/>
              <a:defRPr sz="367"/>
            </a:lvl6pPr>
            <a:lvl7pPr marL="1007852" indent="0">
              <a:buNone/>
              <a:defRPr sz="367"/>
            </a:lvl7pPr>
            <a:lvl8pPr marL="1175827" indent="0">
              <a:buNone/>
              <a:defRPr sz="367"/>
            </a:lvl8pPr>
            <a:lvl9pPr marL="1343802" indent="0">
              <a:buNone/>
              <a:defRPr sz="367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372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167958"/>
            <a:ext cx="1857572" cy="587851"/>
          </a:xfrm>
        </p:spPr>
        <p:txBody>
          <a:bodyPr anchor="b"/>
          <a:lstStyle>
            <a:lvl1pPr>
              <a:defRPr sz="1176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48516" y="362742"/>
            <a:ext cx="2915722" cy="1790381"/>
          </a:xfrm>
        </p:spPr>
        <p:txBody>
          <a:bodyPr anchor="t"/>
          <a:lstStyle>
            <a:lvl1pPr marL="0" indent="0">
              <a:buNone/>
              <a:defRPr sz="1176"/>
            </a:lvl1pPr>
            <a:lvl2pPr marL="167975" indent="0">
              <a:buNone/>
              <a:defRPr sz="1029"/>
            </a:lvl2pPr>
            <a:lvl3pPr marL="335951" indent="0">
              <a:buNone/>
              <a:defRPr sz="882"/>
            </a:lvl3pPr>
            <a:lvl4pPr marL="503926" indent="0">
              <a:buNone/>
              <a:defRPr sz="735"/>
            </a:lvl4pPr>
            <a:lvl5pPr marL="671901" indent="0">
              <a:buNone/>
              <a:defRPr sz="735"/>
            </a:lvl5pPr>
            <a:lvl6pPr marL="839876" indent="0">
              <a:buNone/>
              <a:defRPr sz="735"/>
            </a:lvl6pPr>
            <a:lvl7pPr marL="1007852" indent="0">
              <a:buNone/>
              <a:defRPr sz="735"/>
            </a:lvl7pPr>
            <a:lvl8pPr marL="1175827" indent="0">
              <a:buNone/>
              <a:defRPr sz="735"/>
            </a:lvl8pPr>
            <a:lvl9pPr marL="1343802" indent="0">
              <a:buNone/>
              <a:defRPr sz="73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755809"/>
            <a:ext cx="1857572" cy="1400229"/>
          </a:xfrm>
        </p:spPr>
        <p:txBody>
          <a:bodyPr/>
          <a:lstStyle>
            <a:lvl1pPr marL="0" indent="0">
              <a:buNone/>
              <a:defRPr sz="588"/>
            </a:lvl1pPr>
            <a:lvl2pPr marL="167975" indent="0">
              <a:buNone/>
              <a:defRPr sz="514"/>
            </a:lvl2pPr>
            <a:lvl3pPr marL="335951" indent="0">
              <a:buNone/>
              <a:defRPr sz="441"/>
            </a:lvl3pPr>
            <a:lvl4pPr marL="503926" indent="0">
              <a:buNone/>
              <a:defRPr sz="367"/>
            </a:lvl4pPr>
            <a:lvl5pPr marL="671901" indent="0">
              <a:buNone/>
              <a:defRPr sz="367"/>
            </a:lvl5pPr>
            <a:lvl6pPr marL="839876" indent="0">
              <a:buNone/>
              <a:defRPr sz="367"/>
            </a:lvl6pPr>
            <a:lvl7pPr marL="1007852" indent="0">
              <a:buNone/>
              <a:defRPr sz="367"/>
            </a:lvl7pPr>
            <a:lvl8pPr marL="1175827" indent="0">
              <a:buNone/>
              <a:defRPr sz="367"/>
            </a:lvl8pPr>
            <a:lvl9pPr marL="1343802" indent="0">
              <a:buNone/>
              <a:defRPr sz="367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04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5962" y="134133"/>
            <a:ext cx="4967526" cy="4869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962" y="670664"/>
            <a:ext cx="4967526" cy="1598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5962" y="2335076"/>
            <a:ext cx="1295876" cy="134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1701A-65B0-4B3F-82A9-9AC1B5749624}" type="datetimeFigureOut">
              <a:rPr lang="zh-CN" altLang="en-US" smtClean="0"/>
              <a:t>2018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07818" y="2335076"/>
            <a:ext cx="1943814" cy="134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67612" y="2335076"/>
            <a:ext cx="1295876" cy="1341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638F72-53D2-4A8D-BD40-74D51D8D9A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434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335951" rtl="0" eaLnBrk="1" latinLnBrk="0" hangingPunct="1">
        <a:lnSpc>
          <a:spcPct val="90000"/>
        </a:lnSpc>
        <a:spcBef>
          <a:spcPct val="0"/>
        </a:spcBef>
        <a:buNone/>
        <a:defRPr sz="161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3988" indent="-83988" algn="l" defTabSz="335951" rtl="0" eaLnBrk="1" latinLnBrk="0" hangingPunct="1">
        <a:lnSpc>
          <a:spcPct val="90000"/>
        </a:lnSpc>
        <a:spcBef>
          <a:spcPts val="367"/>
        </a:spcBef>
        <a:buFont typeface="Arial" panose="020B0604020202020204" pitchFamily="34" charset="0"/>
        <a:buChar char="•"/>
        <a:defRPr sz="1029" kern="1200">
          <a:solidFill>
            <a:schemeClr val="tx1"/>
          </a:solidFill>
          <a:latin typeface="+mn-lt"/>
          <a:ea typeface="+mn-ea"/>
          <a:cs typeface="+mn-cs"/>
        </a:defRPr>
      </a:lvl1pPr>
      <a:lvl2pPr marL="251963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882" kern="1200">
          <a:solidFill>
            <a:schemeClr val="tx1"/>
          </a:solidFill>
          <a:latin typeface="+mn-lt"/>
          <a:ea typeface="+mn-ea"/>
          <a:cs typeface="+mn-cs"/>
        </a:defRPr>
      </a:lvl2pPr>
      <a:lvl3pPr marL="419938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735" kern="1200">
          <a:solidFill>
            <a:schemeClr val="tx1"/>
          </a:solidFill>
          <a:latin typeface="+mn-lt"/>
          <a:ea typeface="+mn-ea"/>
          <a:cs typeface="+mn-cs"/>
        </a:defRPr>
      </a:lvl3pPr>
      <a:lvl4pPr marL="587913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4pPr>
      <a:lvl5pPr marL="755889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5pPr>
      <a:lvl6pPr marL="923864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6pPr>
      <a:lvl7pPr marL="1091839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7pPr>
      <a:lvl8pPr marL="1259815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8pPr>
      <a:lvl9pPr marL="1427790" indent="-83988" algn="l" defTabSz="335951" rtl="0" eaLnBrk="1" latinLnBrk="0" hangingPunct="1">
        <a:lnSpc>
          <a:spcPct val="90000"/>
        </a:lnSpc>
        <a:spcBef>
          <a:spcPts val="184"/>
        </a:spcBef>
        <a:buFont typeface="Arial" panose="020B0604020202020204" pitchFamily="34" charset="0"/>
        <a:buChar char="•"/>
        <a:defRPr sz="66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1pPr>
      <a:lvl2pPr marL="167975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2pPr>
      <a:lvl3pPr marL="335951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3pPr>
      <a:lvl4pPr marL="503926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4pPr>
      <a:lvl5pPr marL="671901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5pPr>
      <a:lvl6pPr marL="839876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6pPr>
      <a:lvl7pPr marL="1007852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7pPr>
      <a:lvl8pPr marL="1175827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8pPr>
      <a:lvl9pPr marL="1343802" algn="l" defTabSz="335951" rtl="0" eaLnBrk="1" latinLnBrk="0" hangingPunct="1">
        <a:defRPr sz="66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组合 213"/>
          <p:cNvGrpSpPr/>
          <p:nvPr/>
        </p:nvGrpSpPr>
        <p:grpSpPr>
          <a:xfrm>
            <a:off x="85428" y="54927"/>
            <a:ext cx="5556316" cy="2464436"/>
            <a:chOff x="2158703" y="1765958"/>
            <a:chExt cx="5556316" cy="2464436"/>
          </a:xfrm>
        </p:grpSpPr>
        <p:grpSp>
          <p:nvGrpSpPr>
            <p:cNvPr id="4" name="组合 3"/>
            <p:cNvGrpSpPr/>
            <p:nvPr/>
          </p:nvGrpSpPr>
          <p:grpSpPr>
            <a:xfrm>
              <a:off x="2158703" y="1765958"/>
              <a:ext cx="5556316" cy="2464436"/>
              <a:chOff x="2778" y="-1"/>
              <a:chExt cx="5556317" cy="2464951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778" y="-1"/>
                <a:ext cx="5556317" cy="2464951"/>
                <a:chOff x="2778" y="-1"/>
                <a:chExt cx="5556317" cy="2464951"/>
              </a:xfrm>
            </p:grpSpPr>
            <p:sp>
              <p:nvSpPr>
                <p:cNvPr id="8" name="文本框 3"/>
                <p:cNvSpPr txBox="1"/>
                <p:nvPr/>
              </p:nvSpPr>
              <p:spPr>
                <a:xfrm>
                  <a:off x="1699404" y="2165230"/>
                  <a:ext cx="2523490" cy="29972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</p:spPr>
              <p:txBody>
                <a:bodyPr rot="0" spcFirstLastPara="0" vert="horz" wrap="square" lIns="91441" tIns="45721" rIns="91441" bIns="45721" numCol="1" spcCol="0" rtlCol="0" fromWordArt="0" anchor="t" anchorCtr="0" forceAA="0" compatLnSpc="1">
                  <a:noAutofit/>
                </a:bodyPr>
                <a:lstStyle/>
                <a:p>
                  <a:pPr algn="just"/>
                  <a:r>
                    <a:rPr lang="zh-CN" alt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图</a:t>
                  </a:r>
                  <a:r>
                    <a:rPr 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2 </a:t>
                  </a:r>
                  <a:r>
                    <a:rPr lang="zh-CN" alt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离线跟踪</a:t>
                  </a:r>
                  <a:r>
                    <a:rPr 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左</a:t>
                  </a:r>
                  <a:r>
                    <a:rPr 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和在线跟踪</a:t>
                  </a:r>
                  <a:r>
                    <a:rPr 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右</a:t>
                  </a:r>
                  <a:r>
                    <a:rPr lang="en-US" sz="1051" kern="100" dirty="0">
                      <a:latin typeface="等线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zh-CN" altLang="en-US" sz="1051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" name="组合 8"/>
                <p:cNvGrpSpPr/>
                <p:nvPr/>
              </p:nvGrpSpPr>
              <p:grpSpPr>
                <a:xfrm>
                  <a:off x="2778" y="-1"/>
                  <a:ext cx="5556317" cy="2167891"/>
                  <a:chOff x="2778" y="-1"/>
                  <a:chExt cx="5556495" cy="2168517"/>
                </a:xfrm>
              </p:grpSpPr>
              <p:grpSp>
                <p:nvGrpSpPr>
                  <p:cNvPr id="10" name="组合 9"/>
                  <p:cNvGrpSpPr/>
                  <p:nvPr/>
                </p:nvGrpSpPr>
                <p:grpSpPr>
                  <a:xfrm>
                    <a:off x="2778" y="7318"/>
                    <a:ext cx="2740977" cy="2161198"/>
                    <a:chOff x="2778" y="3"/>
                    <a:chExt cx="2740977" cy="2161198"/>
                  </a:xfrm>
                </p:grpSpPr>
                <p:sp>
                  <p:nvSpPr>
                    <p:cNvPr id="105" name="文本框 180"/>
                    <p:cNvSpPr txBox="1"/>
                    <p:nvPr/>
                  </p:nvSpPr>
                  <p:spPr>
                    <a:xfrm>
                      <a:off x="1547381" y="219187"/>
                      <a:ext cx="576580" cy="422538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6350">
                      <a:noFill/>
                    </a:ln>
                  </p:spPr>
                  <p:txBody>
                    <a:bodyPr rot="0" spcFirstLastPara="0" vert="horz" wrap="square" lIns="91441" tIns="45721" rIns="91441" bIns="45721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sz="2401" kern="100" dirty="0"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4200" kern="100" dirty="0"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051" kern="100" dirty="0"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06" name="组合 105"/>
                    <p:cNvGrpSpPr/>
                    <p:nvPr/>
                  </p:nvGrpSpPr>
                  <p:grpSpPr>
                    <a:xfrm>
                      <a:off x="2778" y="3"/>
                      <a:ext cx="2740977" cy="2161198"/>
                      <a:chOff x="2778" y="3"/>
                      <a:chExt cx="2740977" cy="2161198"/>
                    </a:xfrm>
                  </p:grpSpPr>
                  <p:grpSp>
                    <p:nvGrpSpPr>
                      <p:cNvPr id="107" name="组合 106"/>
                      <p:cNvGrpSpPr/>
                      <p:nvPr/>
                    </p:nvGrpSpPr>
                    <p:grpSpPr>
                      <a:xfrm>
                        <a:off x="2778" y="3"/>
                        <a:ext cx="2740977" cy="2161198"/>
                        <a:chOff x="2778" y="3"/>
                        <a:chExt cx="2740977" cy="2161198"/>
                      </a:xfrm>
                    </p:grpSpPr>
                    <p:sp>
                      <p:nvSpPr>
                        <p:cNvPr id="109" name="文本框 103"/>
                        <p:cNvSpPr txBox="1"/>
                        <p:nvPr/>
                      </p:nvSpPr>
                      <p:spPr>
                        <a:xfrm>
                          <a:off x="2778" y="22383"/>
                          <a:ext cx="329184" cy="2625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p:spPr>
                      <p:txBody>
                        <a:bodyPr rot="0" spcFirstLastPara="0" vert="horz" wrap="square" lIns="91441" tIns="45721" rIns="91441" bIns="45721" numCol="1" spcCol="0" rtlCol="0" fromWordArt="0" anchor="t" anchorCtr="0" forceAA="0" compatLnSpc="1">
                          <a:noAutofit/>
                        </a:bodyPr>
                        <a:lstStyle/>
                        <a:p>
                          <a:pPr algn="just"/>
                          <a:r>
                            <a:rPr lang="en-US" sz="1051" kern="100" dirty="0"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1" kern="100" dirty="0"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12" name="组合 111"/>
                        <p:cNvGrpSpPr/>
                        <p:nvPr/>
                      </p:nvGrpSpPr>
                      <p:grpSpPr>
                        <a:xfrm>
                          <a:off x="22780" y="3"/>
                          <a:ext cx="2720975" cy="2161198"/>
                          <a:chOff x="834" y="3"/>
                          <a:chExt cx="2720975" cy="2161198"/>
                        </a:xfrm>
                      </p:grpSpPr>
                      <p:grpSp>
                        <p:nvGrpSpPr>
                          <p:cNvPr id="113" name="组合 112"/>
                          <p:cNvGrpSpPr/>
                          <p:nvPr/>
                        </p:nvGrpSpPr>
                        <p:grpSpPr>
                          <a:xfrm>
                            <a:off x="1923898" y="277978"/>
                            <a:ext cx="749766" cy="478548"/>
                            <a:chOff x="0" y="0"/>
                            <a:chExt cx="958291" cy="563270"/>
                          </a:xfrm>
                        </p:grpSpPr>
                        <p:sp>
                          <p:nvSpPr>
                            <p:cNvPr id="168" name="矩形 167"/>
                            <p:cNvSpPr/>
                            <p:nvPr/>
                          </p:nvSpPr>
                          <p:spPr>
                            <a:xfrm>
                              <a:off x="0" y="0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169" name="组合 168"/>
                            <p:cNvGrpSpPr/>
                            <p:nvPr/>
                          </p:nvGrpSpPr>
                          <p:grpSpPr>
                            <a:xfrm>
                              <a:off x="87783" y="17630"/>
                              <a:ext cx="308576" cy="299720"/>
                              <a:chOff x="0" y="-11631"/>
                              <a:chExt cx="308576" cy="299720"/>
                            </a:xfrm>
                          </p:grpSpPr>
                          <p:grpSp>
                            <p:nvGrpSpPr>
                              <p:cNvPr id="180" name="组合 179"/>
                              <p:cNvGrpSpPr/>
                              <p:nvPr/>
                            </p:nvGrpSpPr>
                            <p:grpSpPr>
                              <a:xfrm>
                                <a:off x="15841" y="-11631"/>
                                <a:ext cx="292735" cy="299720"/>
                                <a:chOff x="-26582" y="-9937"/>
                                <a:chExt cx="277495" cy="255905"/>
                              </a:xfrm>
                            </p:grpSpPr>
                            <p:sp>
                              <p:nvSpPr>
                                <p:cNvPr id="182" name="文本框 185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582" y="-9937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83" name="椭圆 182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81" name="直接箭头连接符 180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70" name="组合 169"/>
                            <p:cNvGrpSpPr/>
                            <p:nvPr/>
                          </p:nvGrpSpPr>
                          <p:grpSpPr>
                            <a:xfrm>
                              <a:off x="481281" y="108433"/>
                              <a:ext cx="359384" cy="299085"/>
                              <a:chOff x="20381" y="6002"/>
                              <a:chExt cx="360009" cy="299720"/>
                            </a:xfrm>
                          </p:grpSpPr>
                          <p:grpSp>
                            <p:nvGrpSpPr>
                              <p:cNvPr id="176" name="组合 175"/>
                              <p:cNvGrpSpPr/>
                              <p:nvPr/>
                            </p:nvGrpSpPr>
                            <p:grpSpPr>
                              <a:xfrm>
                                <a:off x="20381" y="6002"/>
                                <a:ext cx="292735" cy="299720"/>
                                <a:chOff x="-22278" y="5118"/>
                                <a:chExt cx="277495" cy="255905"/>
                              </a:xfrm>
                            </p:grpSpPr>
                            <p:sp>
                              <p:nvSpPr>
                                <p:cNvPr id="178" name="文本框 190"/>
                                <p:cNvSpPr txBox="1"/>
                                <p:nvPr/>
                              </p:nvSpPr>
                              <p:spPr>
                                <a:xfrm flipH="1">
                                  <a:off x="-22278" y="5118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79" name="椭圆 178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77" name="直接箭头连接符 176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71" name="组合 170"/>
                            <p:cNvGrpSpPr/>
                            <p:nvPr/>
                          </p:nvGrpSpPr>
                          <p:grpSpPr>
                            <a:xfrm>
                              <a:off x="234087" y="143557"/>
                              <a:ext cx="323924" cy="383137"/>
                              <a:chOff x="-7313" y="-10062"/>
                              <a:chExt cx="323924" cy="383137"/>
                            </a:xfrm>
                          </p:grpSpPr>
                          <p:grpSp>
                            <p:nvGrpSpPr>
                              <p:cNvPr id="172" name="组合 171"/>
                              <p:cNvGrpSpPr/>
                              <p:nvPr/>
                            </p:nvGrpSpPr>
                            <p:grpSpPr>
                              <a:xfrm>
                                <a:off x="23876" y="-10062"/>
                                <a:ext cx="292735" cy="299720"/>
                                <a:chOff x="-18965" y="-8597"/>
                                <a:chExt cx="277495" cy="255905"/>
                              </a:xfrm>
                            </p:grpSpPr>
                            <p:sp>
                              <p:nvSpPr>
                                <p:cNvPr id="174" name="文本框 195"/>
                                <p:cNvSpPr txBox="1"/>
                                <p:nvPr/>
                              </p:nvSpPr>
                              <p:spPr>
                                <a:xfrm flipH="1">
                                  <a:off x="-18965" y="-8597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75" name="椭圆 174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73" name="直接箭头连接符 172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114" name="组合 113"/>
                          <p:cNvGrpSpPr/>
                          <p:nvPr/>
                        </p:nvGrpSpPr>
                        <p:grpSpPr>
                          <a:xfrm>
                            <a:off x="846109" y="285293"/>
                            <a:ext cx="749766" cy="478548"/>
                            <a:chOff x="43611" y="0"/>
                            <a:chExt cx="958291" cy="563270"/>
                          </a:xfrm>
                        </p:grpSpPr>
                        <p:sp>
                          <p:nvSpPr>
                            <p:cNvPr id="152" name="矩形 151"/>
                            <p:cNvSpPr/>
                            <p:nvPr/>
                          </p:nvSpPr>
                          <p:spPr>
                            <a:xfrm>
                              <a:off x="43611" y="0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153" name="组合 152"/>
                            <p:cNvGrpSpPr/>
                            <p:nvPr/>
                          </p:nvGrpSpPr>
                          <p:grpSpPr>
                            <a:xfrm>
                              <a:off x="87783" y="8365"/>
                              <a:ext cx="301697" cy="299720"/>
                              <a:chOff x="0" y="-20896"/>
                              <a:chExt cx="301697" cy="299720"/>
                            </a:xfrm>
                          </p:grpSpPr>
                          <p:grpSp>
                            <p:nvGrpSpPr>
                              <p:cNvPr id="164" name="组合 163"/>
                              <p:cNvGrpSpPr/>
                              <p:nvPr/>
                            </p:nvGrpSpPr>
                            <p:grpSpPr>
                              <a:xfrm>
                                <a:off x="8962" y="-20896"/>
                                <a:ext cx="292735" cy="299720"/>
                                <a:chOff x="-33103" y="-17848"/>
                                <a:chExt cx="277495" cy="255905"/>
                              </a:xfrm>
                            </p:grpSpPr>
                            <p:sp>
                              <p:nvSpPr>
                                <p:cNvPr id="166" name="文本框 202"/>
                                <p:cNvSpPr txBox="1"/>
                                <p:nvPr/>
                              </p:nvSpPr>
                              <p:spPr>
                                <a:xfrm flipH="1">
                                  <a:off x="-33103" y="-17848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67" name="椭圆 166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65" name="直接箭头连接符 164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54" name="组合 153"/>
                            <p:cNvGrpSpPr/>
                            <p:nvPr/>
                          </p:nvGrpSpPr>
                          <p:grpSpPr>
                            <a:xfrm>
                              <a:off x="476700" y="108433"/>
                              <a:ext cx="363965" cy="299085"/>
                              <a:chOff x="15792" y="6002"/>
                              <a:chExt cx="364598" cy="299720"/>
                            </a:xfrm>
                          </p:grpSpPr>
                          <p:grpSp>
                            <p:nvGrpSpPr>
                              <p:cNvPr id="160" name="组合 159"/>
                              <p:cNvGrpSpPr/>
                              <p:nvPr/>
                            </p:nvGrpSpPr>
                            <p:grpSpPr>
                              <a:xfrm>
                                <a:off x="15792" y="6002"/>
                                <a:ext cx="292735" cy="299720"/>
                                <a:chOff x="-26628" y="5118"/>
                                <a:chExt cx="277495" cy="255905"/>
                              </a:xfrm>
                            </p:grpSpPr>
                            <p:sp>
                              <p:nvSpPr>
                                <p:cNvPr id="162" name="文本框 207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628" y="5118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63" name="椭圆 162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61" name="直接箭头连接符 160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55" name="组合 154"/>
                            <p:cNvGrpSpPr/>
                            <p:nvPr/>
                          </p:nvGrpSpPr>
                          <p:grpSpPr>
                            <a:xfrm>
                              <a:off x="234087" y="143226"/>
                              <a:ext cx="332283" cy="383468"/>
                              <a:chOff x="-7313" y="-10393"/>
                              <a:chExt cx="332283" cy="383468"/>
                            </a:xfrm>
                          </p:grpSpPr>
                          <p:grpSp>
                            <p:nvGrpSpPr>
                              <p:cNvPr id="156" name="组合 155"/>
                              <p:cNvGrpSpPr/>
                              <p:nvPr/>
                            </p:nvGrpSpPr>
                            <p:grpSpPr>
                              <a:xfrm>
                                <a:off x="32235" y="-10393"/>
                                <a:ext cx="292735" cy="299720"/>
                                <a:chOff x="-11041" y="-8880"/>
                                <a:chExt cx="277495" cy="255905"/>
                              </a:xfrm>
                            </p:grpSpPr>
                            <p:sp>
                              <p:nvSpPr>
                                <p:cNvPr id="158" name="文本框 212"/>
                                <p:cNvSpPr txBox="1"/>
                                <p:nvPr/>
                              </p:nvSpPr>
                              <p:spPr>
                                <a:xfrm flipH="1">
                                  <a:off x="-11041" y="-8880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59" name="椭圆 158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57" name="直接箭头连接符 156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115" name="组合 114"/>
                          <p:cNvGrpSpPr/>
                          <p:nvPr/>
                        </p:nvGrpSpPr>
                        <p:grpSpPr>
                          <a:xfrm>
                            <a:off x="51207" y="284968"/>
                            <a:ext cx="749766" cy="478548"/>
                            <a:chOff x="37399" y="8227"/>
                            <a:chExt cx="958291" cy="563270"/>
                          </a:xfrm>
                        </p:grpSpPr>
                        <p:sp>
                          <p:nvSpPr>
                            <p:cNvPr id="136" name="矩形 135"/>
                            <p:cNvSpPr/>
                            <p:nvPr/>
                          </p:nvSpPr>
                          <p:spPr>
                            <a:xfrm>
                              <a:off x="37399" y="8227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137" name="组合 136"/>
                            <p:cNvGrpSpPr/>
                            <p:nvPr/>
                          </p:nvGrpSpPr>
                          <p:grpSpPr>
                            <a:xfrm>
                              <a:off x="87783" y="9256"/>
                              <a:ext cx="311302" cy="299720"/>
                              <a:chOff x="0" y="-20005"/>
                              <a:chExt cx="311302" cy="299720"/>
                            </a:xfrm>
                          </p:grpSpPr>
                          <p:grpSp>
                            <p:nvGrpSpPr>
                              <p:cNvPr id="148" name="组合 147"/>
                              <p:cNvGrpSpPr/>
                              <p:nvPr/>
                            </p:nvGrpSpPr>
                            <p:grpSpPr>
                              <a:xfrm>
                                <a:off x="18567" y="-20005"/>
                                <a:ext cx="292735" cy="299720"/>
                                <a:chOff x="-23998" y="-17087"/>
                                <a:chExt cx="277495" cy="255905"/>
                              </a:xfrm>
                            </p:grpSpPr>
                            <p:sp>
                              <p:nvSpPr>
                                <p:cNvPr id="150" name="文本框 219"/>
                                <p:cNvSpPr txBox="1"/>
                                <p:nvPr/>
                              </p:nvSpPr>
                              <p:spPr>
                                <a:xfrm flipH="1">
                                  <a:off x="-23998" y="-17087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51" name="椭圆 150"/>
                                <p:cNvSpPr/>
                                <p:nvPr/>
                              </p:nvSpPr>
                              <p:spPr>
                                <a:xfrm>
                                  <a:off x="58522" y="87783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49" name="直接箭头连接符 148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38" name="组合 137"/>
                            <p:cNvGrpSpPr/>
                            <p:nvPr/>
                          </p:nvGrpSpPr>
                          <p:grpSpPr>
                            <a:xfrm>
                              <a:off x="476699" y="108433"/>
                              <a:ext cx="363966" cy="299085"/>
                              <a:chOff x="15791" y="6002"/>
                              <a:chExt cx="364599" cy="299720"/>
                            </a:xfrm>
                          </p:grpSpPr>
                          <p:grpSp>
                            <p:nvGrpSpPr>
                              <p:cNvPr id="144" name="组合 143"/>
                              <p:cNvGrpSpPr/>
                              <p:nvPr/>
                            </p:nvGrpSpPr>
                            <p:grpSpPr>
                              <a:xfrm>
                                <a:off x="15791" y="6002"/>
                                <a:ext cx="292735" cy="299720"/>
                                <a:chOff x="-26629" y="5118"/>
                                <a:chExt cx="277495" cy="255905"/>
                              </a:xfrm>
                            </p:grpSpPr>
                            <p:sp>
                              <p:nvSpPr>
                                <p:cNvPr id="146" name="文本框 224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629" y="5118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47" name="椭圆 146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45" name="直接箭头连接符 144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139" name="组合 138"/>
                            <p:cNvGrpSpPr/>
                            <p:nvPr/>
                          </p:nvGrpSpPr>
                          <p:grpSpPr>
                            <a:xfrm>
                              <a:off x="234087" y="140872"/>
                              <a:ext cx="324001" cy="385822"/>
                              <a:chOff x="-7313" y="-12747"/>
                              <a:chExt cx="324001" cy="385822"/>
                            </a:xfrm>
                          </p:grpSpPr>
                          <p:grpSp>
                            <p:nvGrpSpPr>
                              <p:cNvPr id="140" name="组合 139"/>
                              <p:cNvGrpSpPr/>
                              <p:nvPr/>
                            </p:nvGrpSpPr>
                            <p:grpSpPr>
                              <a:xfrm>
                                <a:off x="23953" y="-12747"/>
                                <a:ext cx="292735" cy="299720"/>
                                <a:chOff x="-18892" y="-10890"/>
                                <a:chExt cx="277495" cy="255905"/>
                              </a:xfrm>
                            </p:grpSpPr>
                            <p:sp>
                              <p:nvSpPr>
                                <p:cNvPr id="142" name="文本框 229"/>
                                <p:cNvSpPr txBox="1"/>
                                <p:nvPr/>
                              </p:nvSpPr>
                              <p:spPr>
                                <a:xfrm flipH="1">
                                  <a:off x="-18892" y="-10890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43" name="椭圆 142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141" name="直接箭头连接符 140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116" name="组合 115"/>
                          <p:cNvGrpSpPr/>
                          <p:nvPr/>
                        </p:nvGrpSpPr>
                        <p:grpSpPr>
                          <a:xfrm>
                            <a:off x="834" y="3"/>
                            <a:ext cx="2720975" cy="2161198"/>
                            <a:chOff x="834" y="-21941"/>
                            <a:chExt cx="2720975" cy="2161198"/>
                          </a:xfrm>
                        </p:grpSpPr>
                        <p:grpSp>
                          <p:nvGrpSpPr>
                            <p:cNvPr id="117" name="组合 116"/>
                            <p:cNvGrpSpPr/>
                            <p:nvPr/>
                          </p:nvGrpSpPr>
                          <p:grpSpPr>
                            <a:xfrm>
                              <a:off x="793705" y="-21941"/>
                              <a:ext cx="1418349" cy="271602"/>
                              <a:chOff x="18293" y="-21941"/>
                              <a:chExt cx="1418349" cy="271602"/>
                            </a:xfrm>
                          </p:grpSpPr>
                          <p:sp>
                            <p:nvSpPr>
                              <p:cNvPr id="135" name="文本框 257"/>
                              <p:cNvSpPr txBox="1"/>
                              <p:nvPr/>
                            </p:nvSpPr>
                            <p:spPr>
                              <a:xfrm>
                                <a:off x="18293" y="-12924"/>
                                <a:ext cx="329184" cy="2625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1051" kern="100" dirty="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2</a:t>
                                </a:r>
                                <a:endParaRPr lang="zh-CN" altLang="en-US" sz="1051" kern="100" dirty="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34" name="文本框 259"/>
                              <p:cNvSpPr txBox="1"/>
                              <p:nvPr/>
                            </p:nvSpPr>
                            <p:spPr>
                              <a:xfrm>
                                <a:off x="1107458" y="-21941"/>
                                <a:ext cx="329184" cy="2625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1051" kern="100" dirty="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N</a:t>
                                </a:r>
                                <a:endParaRPr lang="zh-CN" altLang="en-US" sz="1051" kern="100" dirty="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18" name="组合 117"/>
                            <p:cNvGrpSpPr/>
                            <p:nvPr/>
                          </p:nvGrpSpPr>
                          <p:grpSpPr>
                            <a:xfrm>
                              <a:off x="834" y="-435"/>
                              <a:ext cx="2720975" cy="2139692"/>
                              <a:chOff x="834" y="-58956"/>
                              <a:chExt cx="2720975" cy="2139692"/>
                            </a:xfrm>
                          </p:grpSpPr>
                          <p:grpSp>
                            <p:nvGrpSpPr>
                              <p:cNvPr id="119" name="组合 118"/>
                              <p:cNvGrpSpPr/>
                              <p:nvPr/>
                            </p:nvGrpSpPr>
                            <p:grpSpPr>
                              <a:xfrm>
                                <a:off x="834" y="-58956"/>
                                <a:ext cx="2720975" cy="2139692"/>
                                <a:chOff x="834" y="-58956"/>
                                <a:chExt cx="2720975" cy="2139692"/>
                              </a:xfrm>
                            </p:grpSpPr>
                            <p:sp>
                              <p:nvSpPr>
                                <p:cNvPr id="132" name="文本框 262"/>
                                <p:cNvSpPr txBox="1"/>
                                <p:nvPr/>
                              </p:nvSpPr>
                              <p:spPr>
                                <a:xfrm>
                                  <a:off x="1192378" y="1806855"/>
                                  <a:ext cx="921715" cy="2738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zh-CN" altLang="en-US" sz="901" kern="100">
                                      <a:latin typeface="等线" panose="02010600030101010101" pitchFamily="2" charset="-122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离线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33" name="矩形 132"/>
                                <p:cNvSpPr/>
                                <p:nvPr/>
                              </p:nvSpPr>
                              <p:spPr>
                                <a:xfrm>
                                  <a:off x="834" y="-58956"/>
                                  <a:ext cx="2720975" cy="21141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endParaRPr lang="zh-CN" altLang="en-US" sz="781"/>
                                </a:p>
                              </p:txBody>
                            </p:sp>
                          </p:grpSp>
                          <p:sp>
                            <p:nvSpPr>
                              <p:cNvPr id="125" name="文本框 255"/>
                              <p:cNvSpPr txBox="1"/>
                              <p:nvPr/>
                            </p:nvSpPr>
                            <p:spPr>
                              <a:xfrm>
                                <a:off x="1464154" y="1206011"/>
                                <a:ext cx="576580" cy="4225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2401" kern="100" dirty="0">
                                    <a:latin typeface="Times New Roman" panose="020206030504050203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…</a:t>
                                </a:r>
                                <a:r>
                                  <a:rPr lang="en-US" sz="4200" kern="100" dirty="0">
                                    <a:latin typeface="Times New Roman" panose="020206030504050203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 </a:t>
                                </a:r>
                                <a:endParaRPr lang="zh-CN" altLang="en-US" sz="1051" kern="100" dirty="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121" name="组合 120"/>
                              <p:cNvGrpSpPr/>
                              <p:nvPr/>
                            </p:nvGrpSpPr>
                            <p:grpSpPr>
                              <a:xfrm>
                                <a:off x="336499" y="687629"/>
                                <a:ext cx="1477671" cy="431597"/>
                                <a:chOff x="0" y="0"/>
                                <a:chExt cx="1477671" cy="431597"/>
                              </a:xfrm>
                            </p:grpSpPr>
                            <p:cxnSp>
                              <p:nvCxnSpPr>
                                <p:cNvPr id="122" name="直接箭头连接符 121"/>
                                <p:cNvCxnSpPr/>
                                <p:nvPr/>
                              </p:nvCxnSpPr>
                              <p:spPr>
                                <a:xfrm>
                                  <a:off x="0" y="0"/>
                                  <a:ext cx="1360628" cy="43159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23" name="直接箭头连接符 122"/>
                                <p:cNvCxnSpPr/>
                                <p:nvPr/>
                              </p:nvCxnSpPr>
                              <p:spPr>
                                <a:xfrm>
                                  <a:off x="811988" y="0"/>
                                  <a:ext cx="665683" cy="41696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</p:grpSp>
                      </p:grpSp>
                    </p:grpSp>
                  </p:grpSp>
                  <p:cxnSp>
                    <p:nvCxnSpPr>
                      <p:cNvPr id="108" name="直接箭头连接符 107"/>
                      <p:cNvCxnSpPr/>
                      <p:nvPr/>
                    </p:nvCxnSpPr>
                    <p:spPr>
                      <a:xfrm flipH="1">
                        <a:off x="1850745" y="775411"/>
                        <a:ext cx="489230" cy="394945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2819130" y="-1"/>
                    <a:ext cx="2740143" cy="2161202"/>
                    <a:chOff x="2778" y="-1"/>
                    <a:chExt cx="2740143" cy="2161202"/>
                  </a:xfrm>
                </p:grpSpPr>
                <p:sp>
                  <p:nvSpPr>
                    <p:cNvPr id="12" name="文本框 276"/>
                    <p:cNvSpPr txBox="1"/>
                    <p:nvPr/>
                  </p:nvSpPr>
                  <p:spPr>
                    <a:xfrm>
                      <a:off x="1546217" y="227326"/>
                      <a:ext cx="576580" cy="422538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6350">
                      <a:noFill/>
                    </a:ln>
                  </p:spPr>
                  <p:txBody>
                    <a:bodyPr rot="0" spcFirstLastPara="0" vert="horz" wrap="square" lIns="91441" tIns="45721" rIns="91441" bIns="45721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sz="2401" kern="100" dirty="0"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4200" kern="100" dirty="0"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051" kern="100" dirty="0"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3" name="组合 12"/>
                    <p:cNvGrpSpPr/>
                    <p:nvPr/>
                  </p:nvGrpSpPr>
                  <p:grpSpPr>
                    <a:xfrm>
                      <a:off x="2778" y="-1"/>
                      <a:ext cx="2740143" cy="2161202"/>
                      <a:chOff x="2778" y="-1"/>
                      <a:chExt cx="2740143" cy="2161202"/>
                    </a:xfrm>
                  </p:grpSpPr>
                  <p:grpSp>
                    <p:nvGrpSpPr>
                      <p:cNvPr id="14" name="组合 13"/>
                      <p:cNvGrpSpPr/>
                      <p:nvPr/>
                    </p:nvGrpSpPr>
                    <p:grpSpPr>
                      <a:xfrm>
                        <a:off x="2778" y="-1"/>
                        <a:ext cx="2740143" cy="2161202"/>
                        <a:chOff x="2778" y="-1"/>
                        <a:chExt cx="2740143" cy="2161202"/>
                      </a:xfrm>
                    </p:grpSpPr>
                    <p:sp>
                      <p:nvSpPr>
                        <p:cNvPr id="16" name="文本框 279"/>
                        <p:cNvSpPr txBox="1"/>
                        <p:nvPr/>
                      </p:nvSpPr>
                      <p:spPr>
                        <a:xfrm>
                          <a:off x="2778" y="-1"/>
                          <a:ext cx="329184" cy="2625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p:spPr>
                      <p:txBody>
                        <a:bodyPr rot="0" spcFirstLastPara="0" vert="horz" wrap="square" lIns="91441" tIns="45721" rIns="91441" bIns="45721" numCol="1" spcCol="0" rtlCol="0" fromWordArt="0" anchor="t" anchorCtr="0" forceAA="0" compatLnSpc="1">
                          <a:noAutofit/>
                        </a:bodyPr>
                        <a:lstStyle/>
                        <a:p>
                          <a:pPr algn="just"/>
                          <a:r>
                            <a:rPr lang="en-US" sz="1051" kern="100"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1" kern="100"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9" name="组合 18"/>
                        <p:cNvGrpSpPr/>
                        <p:nvPr/>
                      </p:nvGrpSpPr>
                      <p:grpSpPr>
                        <a:xfrm>
                          <a:off x="21946" y="0"/>
                          <a:ext cx="2720975" cy="2161201"/>
                          <a:chOff x="0" y="0"/>
                          <a:chExt cx="2720975" cy="2161201"/>
                        </a:xfrm>
                      </p:grpSpPr>
                      <p:grpSp>
                        <p:nvGrpSpPr>
                          <p:cNvPr id="20" name="组合 19"/>
                          <p:cNvGrpSpPr/>
                          <p:nvPr/>
                        </p:nvGrpSpPr>
                        <p:grpSpPr>
                          <a:xfrm>
                            <a:off x="1923898" y="277978"/>
                            <a:ext cx="749766" cy="478548"/>
                            <a:chOff x="0" y="0"/>
                            <a:chExt cx="958291" cy="563270"/>
                          </a:xfrm>
                        </p:grpSpPr>
                        <p:sp>
                          <p:nvSpPr>
                            <p:cNvPr id="75" name="矩形 74"/>
                            <p:cNvSpPr/>
                            <p:nvPr/>
                          </p:nvSpPr>
                          <p:spPr>
                            <a:xfrm>
                              <a:off x="0" y="0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76" name="组合 75"/>
                            <p:cNvGrpSpPr/>
                            <p:nvPr/>
                          </p:nvGrpSpPr>
                          <p:grpSpPr>
                            <a:xfrm>
                              <a:off x="87783" y="1253"/>
                              <a:ext cx="308576" cy="299720"/>
                              <a:chOff x="0" y="-28008"/>
                              <a:chExt cx="308576" cy="299720"/>
                            </a:xfrm>
                          </p:grpSpPr>
                          <p:grpSp>
                            <p:nvGrpSpPr>
                              <p:cNvPr id="87" name="组合 86"/>
                              <p:cNvGrpSpPr/>
                              <p:nvPr/>
                            </p:nvGrpSpPr>
                            <p:grpSpPr>
                              <a:xfrm>
                                <a:off x="15841" y="-28008"/>
                                <a:ext cx="292735" cy="299720"/>
                                <a:chOff x="-26582" y="-23920"/>
                                <a:chExt cx="277495" cy="255905"/>
                              </a:xfrm>
                            </p:grpSpPr>
                            <p:sp>
                              <p:nvSpPr>
                                <p:cNvPr id="89" name="文本框 301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582" y="-23920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90" name="椭圆 89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88" name="直接箭头连接符 87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77" name="组合 76"/>
                            <p:cNvGrpSpPr/>
                            <p:nvPr/>
                          </p:nvGrpSpPr>
                          <p:grpSpPr>
                            <a:xfrm>
                              <a:off x="476699" y="110963"/>
                              <a:ext cx="363966" cy="299085"/>
                              <a:chOff x="15791" y="8537"/>
                              <a:chExt cx="364599" cy="299720"/>
                            </a:xfrm>
                          </p:grpSpPr>
                          <p:grpSp>
                            <p:nvGrpSpPr>
                              <p:cNvPr id="83" name="组合 82"/>
                              <p:cNvGrpSpPr/>
                              <p:nvPr/>
                            </p:nvGrpSpPr>
                            <p:grpSpPr>
                              <a:xfrm>
                                <a:off x="15791" y="8537"/>
                                <a:ext cx="292735" cy="299720"/>
                                <a:chOff x="-26629" y="7283"/>
                                <a:chExt cx="277495" cy="255905"/>
                              </a:xfrm>
                            </p:grpSpPr>
                            <p:sp>
                              <p:nvSpPr>
                                <p:cNvPr id="85" name="文本框 306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629" y="7283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86" name="椭圆 85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84" name="直接箭头连接符 83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78" name="组合 77"/>
                            <p:cNvGrpSpPr/>
                            <p:nvPr/>
                          </p:nvGrpSpPr>
                          <p:grpSpPr>
                            <a:xfrm>
                              <a:off x="234087" y="140691"/>
                              <a:ext cx="307572" cy="386003"/>
                              <a:chOff x="-7313" y="-12928"/>
                              <a:chExt cx="307572" cy="386003"/>
                            </a:xfrm>
                          </p:grpSpPr>
                          <p:grpSp>
                            <p:nvGrpSpPr>
                              <p:cNvPr id="79" name="组合 78"/>
                              <p:cNvGrpSpPr/>
                              <p:nvPr/>
                            </p:nvGrpSpPr>
                            <p:grpSpPr>
                              <a:xfrm>
                                <a:off x="7524" y="-12928"/>
                                <a:ext cx="292735" cy="299720"/>
                                <a:chOff x="-34466" y="-11044"/>
                                <a:chExt cx="277495" cy="255905"/>
                              </a:xfrm>
                            </p:grpSpPr>
                            <p:sp>
                              <p:nvSpPr>
                                <p:cNvPr id="81" name="文本框 311"/>
                                <p:cNvSpPr txBox="1"/>
                                <p:nvPr/>
                              </p:nvSpPr>
                              <p:spPr>
                                <a:xfrm flipH="1">
                                  <a:off x="-34466" y="-11044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82" name="椭圆 81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80" name="直接箭头连接符 79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21" name="组合 20"/>
                          <p:cNvGrpSpPr/>
                          <p:nvPr/>
                        </p:nvGrpSpPr>
                        <p:grpSpPr>
                          <a:xfrm>
                            <a:off x="868811" y="285293"/>
                            <a:ext cx="749766" cy="478548"/>
                            <a:chOff x="72626" y="0"/>
                            <a:chExt cx="958291" cy="563270"/>
                          </a:xfrm>
                        </p:grpSpPr>
                        <p:sp>
                          <p:nvSpPr>
                            <p:cNvPr id="59" name="矩形 58"/>
                            <p:cNvSpPr/>
                            <p:nvPr/>
                          </p:nvSpPr>
                          <p:spPr>
                            <a:xfrm>
                              <a:off x="72626" y="0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60" name="组合 59"/>
                            <p:cNvGrpSpPr/>
                            <p:nvPr/>
                          </p:nvGrpSpPr>
                          <p:grpSpPr>
                            <a:xfrm>
                              <a:off x="87783" y="9260"/>
                              <a:ext cx="311105" cy="299720"/>
                              <a:chOff x="0" y="-20001"/>
                              <a:chExt cx="311105" cy="299720"/>
                            </a:xfrm>
                          </p:grpSpPr>
                          <p:grpSp>
                            <p:nvGrpSpPr>
                              <p:cNvPr id="71" name="组合 70"/>
                              <p:cNvGrpSpPr/>
                              <p:nvPr/>
                            </p:nvGrpSpPr>
                            <p:grpSpPr>
                              <a:xfrm>
                                <a:off x="18370" y="-20001"/>
                                <a:ext cx="292735" cy="299720"/>
                                <a:chOff x="-24184" y="-17083"/>
                                <a:chExt cx="277495" cy="255905"/>
                              </a:xfrm>
                            </p:grpSpPr>
                            <p:sp>
                              <p:nvSpPr>
                                <p:cNvPr id="73" name="文本框 318"/>
                                <p:cNvSpPr txBox="1"/>
                                <p:nvPr/>
                              </p:nvSpPr>
                              <p:spPr>
                                <a:xfrm flipH="1">
                                  <a:off x="-24184" y="-17083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74" name="椭圆 73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72" name="直接箭头连接符 71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61" name="组合 60"/>
                            <p:cNvGrpSpPr/>
                            <p:nvPr/>
                          </p:nvGrpSpPr>
                          <p:grpSpPr>
                            <a:xfrm>
                              <a:off x="484362" y="99967"/>
                              <a:ext cx="356303" cy="299085"/>
                              <a:chOff x="23468" y="-2482"/>
                              <a:chExt cx="356922" cy="299720"/>
                            </a:xfrm>
                          </p:grpSpPr>
                          <p:grpSp>
                            <p:nvGrpSpPr>
                              <p:cNvPr id="67" name="组合 66"/>
                              <p:cNvGrpSpPr/>
                              <p:nvPr/>
                            </p:nvGrpSpPr>
                            <p:grpSpPr>
                              <a:xfrm>
                                <a:off x="23468" y="-2482"/>
                                <a:ext cx="292735" cy="299720"/>
                                <a:chOff x="-19352" y="-2126"/>
                                <a:chExt cx="277495" cy="255905"/>
                              </a:xfrm>
                            </p:grpSpPr>
                            <p:sp>
                              <p:nvSpPr>
                                <p:cNvPr id="69" name="文本框 323"/>
                                <p:cNvSpPr txBox="1"/>
                                <p:nvPr/>
                              </p:nvSpPr>
                              <p:spPr>
                                <a:xfrm flipH="1">
                                  <a:off x="-19352" y="-2126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70" name="椭圆 69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68" name="直接箭头连接符 67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62" name="组合 61"/>
                            <p:cNvGrpSpPr/>
                            <p:nvPr/>
                          </p:nvGrpSpPr>
                          <p:grpSpPr>
                            <a:xfrm>
                              <a:off x="234087" y="142018"/>
                              <a:ext cx="315890" cy="384676"/>
                              <a:chOff x="-7313" y="-11601"/>
                              <a:chExt cx="315890" cy="384676"/>
                            </a:xfrm>
                          </p:grpSpPr>
                          <p:grpSp>
                            <p:nvGrpSpPr>
                              <p:cNvPr id="63" name="组合 62"/>
                              <p:cNvGrpSpPr/>
                              <p:nvPr/>
                            </p:nvGrpSpPr>
                            <p:grpSpPr>
                              <a:xfrm>
                                <a:off x="15842" y="-11601"/>
                                <a:ext cx="292735" cy="299720"/>
                                <a:chOff x="-26581" y="-9911"/>
                                <a:chExt cx="277495" cy="255905"/>
                              </a:xfrm>
                            </p:grpSpPr>
                            <p:sp>
                              <p:nvSpPr>
                                <p:cNvPr id="65" name="文本框 328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581" y="-9911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66" name="椭圆 65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64" name="直接箭头连接符 63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22" name="组合 21"/>
                          <p:cNvGrpSpPr/>
                          <p:nvPr/>
                        </p:nvGrpSpPr>
                        <p:grpSpPr>
                          <a:xfrm>
                            <a:off x="62222" y="277978"/>
                            <a:ext cx="749766" cy="478548"/>
                            <a:chOff x="51478" y="0"/>
                            <a:chExt cx="958291" cy="563270"/>
                          </a:xfrm>
                        </p:grpSpPr>
                        <p:sp>
                          <p:nvSpPr>
                            <p:cNvPr id="43" name="矩形 42"/>
                            <p:cNvSpPr/>
                            <p:nvPr/>
                          </p:nvSpPr>
                          <p:spPr>
                            <a:xfrm>
                              <a:off x="51478" y="0"/>
                              <a:ext cx="958291" cy="563270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<a:noAutofit/>
                            </a:bodyPr>
                            <a:lstStyle/>
                            <a:p>
                              <a:endParaRPr lang="zh-CN" altLang="en-US" sz="781"/>
                            </a:p>
                          </p:txBody>
                        </p:sp>
                        <p:grpSp>
                          <p:nvGrpSpPr>
                            <p:cNvPr id="44" name="组合 43"/>
                            <p:cNvGrpSpPr/>
                            <p:nvPr/>
                          </p:nvGrpSpPr>
                          <p:grpSpPr>
                            <a:xfrm>
                              <a:off x="87783" y="9256"/>
                              <a:ext cx="298805" cy="299720"/>
                              <a:chOff x="0" y="-20005"/>
                              <a:chExt cx="298805" cy="299720"/>
                            </a:xfrm>
                          </p:grpSpPr>
                          <p:grpSp>
                            <p:nvGrpSpPr>
                              <p:cNvPr id="55" name="组合 54"/>
                              <p:cNvGrpSpPr/>
                              <p:nvPr/>
                            </p:nvGrpSpPr>
                            <p:grpSpPr>
                              <a:xfrm>
                                <a:off x="6070" y="-20005"/>
                                <a:ext cx="292735" cy="299720"/>
                                <a:chOff x="-35844" y="-17087"/>
                                <a:chExt cx="277495" cy="255905"/>
                              </a:xfrm>
                            </p:grpSpPr>
                            <p:sp>
                              <p:nvSpPr>
                                <p:cNvPr id="57" name="文本框 335"/>
                                <p:cNvSpPr txBox="1"/>
                                <p:nvPr/>
                              </p:nvSpPr>
                              <p:spPr>
                                <a:xfrm flipH="1">
                                  <a:off x="-35844" y="-17087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a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58" name="椭圆 57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56" name="直接箭头连接符 55"/>
                              <p:cNvCxnSpPr/>
                              <p:nvPr/>
                            </p:nvCxnSpPr>
                            <p:spPr>
                              <a:xfrm flipH="1" flipV="1">
                                <a:off x="0" y="0"/>
                                <a:ext cx="124104" cy="12443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45" name="组合 44"/>
                            <p:cNvGrpSpPr/>
                            <p:nvPr/>
                          </p:nvGrpSpPr>
                          <p:grpSpPr>
                            <a:xfrm>
                              <a:off x="476699" y="99958"/>
                              <a:ext cx="363966" cy="299085"/>
                              <a:chOff x="15791" y="-2491"/>
                              <a:chExt cx="364599" cy="299720"/>
                            </a:xfrm>
                          </p:grpSpPr>
                          <p:grpSp>
                            <p:nvGrpSpPr>
                              <p:cNvPr id="51" name="组合 50"/>
                              <p:cNvGrpSpPr/>
                              <p:nvPr/>
                            </p:nvGrpSpPr>
                            <p:grpSpPr>
                              <a:xfrm>
                                <a:off x="15791" y="-2491"/>
                                <a:ext cx="292735" cy="299720"/>
                                <a:chOff x="-26629" y="-2133"/>
                                <a:chExt cx="277495" cy="255905"/>
                              </a:xfrm>
                            </p:grpSpPr>
                            <p:sp>
                              <p:nvSpPr>
                                <p:cNvPr id="53" name="文本框 340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629" y="-2133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b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54" name="椭圆 53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52" name="直接箭头连接符 51"/>
                              <p:cNvCxnSpPr/>
                              <p:nvPr/>
                            </p:nvCxnSpPr>
                            <p:spPr>
                              <a:xfrm flipV="1">
                                <a:off x="226369" y="14630"/>
                                <a:ext cx="154021" cy="10228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pSp>
                          <p:nvGrpSpPr>
                            <p:cNvPr id="46" name="组合 45"/>
                            <p:cNvGrpSpPr/>
                            <p:nvPr/>
                          </p:nvGrpSpPr>
                          <p:grpSpPr>
                            <a:xfrm>
                              <a:off x="234087" y="152167"/>
                              <a:ext cx="315889" cy="374527"/>
                              <a:chOff x="-7313" y="-1452"/>
                              <a:chExt cx="315889" cy="374527"/>
                            </a:xfrm>
                          </p:grpSpPr>
                          <p:grpSp>
                            <p:nvGrpSpPr>
                              <p:cNvPr id="47" name="组合 46"/>
                              <p:cNvGrpSpPr/>
                              <p:nvPr/>
                            </p:nvGrpSpPr>
                            <p:grpSpPr>
                              <a:xfrm>
                                <a:off x="15841" y="-1452"/>
                                <a:ext cx="292735" cy="299720"/>
                                <a:chOff x="-26582" y="-1246"/>
                                <a:chExt cx="277495" cy="255905"/>
                              </a:xfrm>
                            </p:grpSpPr>
                            <p:sp>
                              <p:nvSpPr>
                                <p:cNvPr id="49" name="文本框 345"/>
                                <p:cNvSpPr txBox="1"/>
                                <p:nvPr/>
                              </p:nvSpPr>
                              <p:spPr>
                                <a:xfrm flipH="1">
                                  <a:off x="-26582" y="-1246"/>
                                  <a:ext cx="277495" cy="255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latin typeface="等线" panose="02010600030101010101" pitchFamily="2" charset="-122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c  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50" name="椭圆 49"/>
                                <p:cNvSpPr/>
                                <p:nvPr/>
                              </p:nvSpPr>
                              <p:spPr>
                                <a:xfrm>
                                  <a:off x="58522" y="87782"/>
                                  <a:ext cx="137796" cy="13134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00B05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en-US" sz="1051" kern="100">
                                      <a:solidFill>
                                        <a:srgbClr val="FF0000"/>
                                      </a:solidFill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 </a:t>
                                  </a:r>
                                  <a:endParaRPr lang="zh-CN" altLang="en-US" sz="1051" kern="100"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48" name="直接箭头连接符 47"/>
                              <p:cNvCxnSpPr/>
                              <p:nvPr/>
                            </p:nvCxnSpPr>
                            <p:spPr>
                              <a:xfrm flipH="1">
                                <a:off x="-7313" y="234125"/>
                                <a:ext cx="134102" cy="1389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pSp>
                        <p:nvGrpSpPr>
                          <p:cNvPr id="23" name="组合 22"/>
                          <p:cNvGrpSpPr/>
                          <p:nvPr/>
                        </p:nvGrpSpPr>
                        <p:grpSpPr>
                          <a:xfrm>
                            <a:off x="0" y="0"/>
                            <a:ext cx="2720975" cy="2161201"/>
                            <a:chOff x="0" y="-21944"/>
                            <a:chExt cx="2720975" cy="2161201"/>
                          </a:xfrm>
                        </p:grpSpPr>
                        <p:grpSp>
                          <p:nvGrpSpPr>
                            <p:cNvPr id="24" name="组合 23"/>
                            <p:cNvGrpSpPr/>
                            <p:nvPr/>
                          </p:nvGrpSpPr>
                          <p:grpSpPr>
                            <a:xfrm>
                              <a:off x="782727" y="-21944"/>
                              <a:ext cx="1429327" cy="262588"/>
                              <a:chOff x="7315" y="-21944"/>
                              <a:chExt cx="1429327" cy="262588"/>
                            </a:xfrm>
                          </p:grpSpPr>
                          <p:sp>
                            <p:nvSpPr>
                              <p:cNvPr id="41" name="文本框 350"/>
                              <p:cNvSpPr txBox="1"/>
                              <p:nvPr/>
                            </p:nvSpPr>
                            <p:spPr>
                              <a:xfrm>
                                <a:off x="1107458" y="-21941"/>
                                <a:ext cx="329184" cy="2625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N</a:t>
                                </a:r>
                                <a:endParaRPr lang="zh-CN" altLang="en-US" sz="1051" kern="10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42" name="文本框 351"/>
                              <p:cNvSpPr txBox="1"/>
                              <p:nvPr/>
                            </p:nvSpPr>
                            <p:spPr>
                              <a:xfrm>
                                <a:off x="7315" y="-21944"/>
                                <a:ext cx="329184" cy="2625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2</a:t>
                                </a:r>
                                <a:endParaRPr lang="zh-CN" altLang="en-US" sz="1051" kern="10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5" name="组合 24"/>
                            <p:cNvGrpSpPr/>
                            <p:nvPr/>
                          </p:nvGrpSpPr>
                          <p:grpSpPr>
                            <a:xfrm>
                              <a:off x="0" y="6879"/>
                              <a:ext cx="2720975" cy="2132378"/>
                              <a:chOff x="0" y="-51642"/>
                              <a:chExt cx="2720975" cy="2132378"/>
                            </a:xfrm>
                          </p:grpSpPr>
                          <p:grpSp>
                            <p:nvGrpSpPr>
                              <p:cNvPr id="26" name="组合 25"/>
                              <p:cNvGrpSpPr/>
                              <p:nvPr/>
                            </p:nvGrpSpPr>
                            <p:grpSpPr>
                              <a:xfrm>
                                <a:off x="0" y="-51642"/>
                                <a:ext cx="2720975" cy="2132378"/>
                                <a:chOff x="0" y="-51642"/>
                                <a:chExt cx="2720975" cy="2132378"/>
                              </a:xfrm>
                            </p:grpSpPr>
                            <p:sp>
                              <p:nvSpPr>
                                <p:cNvPr id="39" name="文本框 354"/>
                                <p:cNvSpPr txBox="1"/>
                                <p:nvPr/>
                              </p:nvSpPr>
                              <p:spPr>
                                <a:xfrm>
                                  <a:off x="1192378" y="1806855"/>
                                  <a:ext cx="921715" cy="2738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p:spPr>
                              <p:txBody>
  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  <a:noAutofit/>
                                </a:bodyPr>
                                <a:lstStyle/>
                                <a:p>
                                  <a:pPr algn="just"/>
                                  <a:r>
                                    <a:rPr lang="zh-CN" altLang="en-US" sz="901" kern="100">
                                      <a:latin typeface="等线" panose="02010600030101010101" pitchFamily="2" charset="-122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a:t>在线</a:t>
                                  </a:r>
                                  <a:endParaRPr lang="zh-CN" altLang="en-US" sz="1051" kern="100">
                                    <a:latin typeface="等线" panose="02010600030101010101" pitchFamily="2" charset="-122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40" name="矩形 39"/>
                                <p:cNvSpPr/>
                                <p:nvPr/>
                              </p:nvSpPr>
                              <p:spPr>
                                <a:xfrm>
                                  <a:off x="0" y="-51642"/>
                                  <a:ext cx="2720975" cy="21218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ot="0" spcFirstLastPara="0" vert="horz" wrap="square" lIns="91441" tIns="45721" rIns="91441" bIns="45721" numCol="1" spcCol="0" rtlCol="0" fromWordArt="0" anchor="ctr" anchorCtr="0" forceAA="0" compatLnSpc="1">
                                  <a:noAutofit/>
                                </a:bodyPr>
                                <a:lstStyle/>
                                <a:p>
                                  <a:endParaRPr lang="zh-CN" altLang="en-US" sz="781"/>
                                </a:p>
                              </p:txBody>
                            </p:sp>
                          </p:grpSp>
                          <p:sp>
                            <p:nvSpPr>
                              <p:cNvPr id="32" name="文本框 364"/>
                              <p:cNvSpPr txBox="1"/>
                              <p:nvPr/>
                            </p:nvSpPr>
                            <p:spPr>
                              <a:xfrm>
                                <a:off x="1459266" y="1233645"/>
                                <a:ext cx="576580" cy="42253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p:spPr>
                            <p:txBody>
                              <a:bodyPr rot="0" spcFirstLastPara="0" vert="horz" wrap="square" lIns="91441" tIns="45721" rIns="91441" bIns="45721" numCol="1" spcCol="0" rtlCol="0" fromWordArt="0" anchor="t" anchorCtr="0" forceAA="0" compatLnSpc="1">
                                <a:noAutofit/>
                              </a:bodyPr>
                              <a:lstStyle/>
                              <a:p>
                                <a:pPr algn="just"/>
                                <a:r>
                                  <a:rPr lang="en-US" sz="2401" kern="100" dirty="0">
                                    <a:latin typeface="Times New Roman" panose="020206030504050203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…</a:t>
                                </a:r>
                                <a:r>
                                  <a:rPr lang="en-US" sz="4200" kern="100" dirty="0">
                                    <a:latin typeface="Times New Roman" panose="020206030504050203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a:t> </a:t>
                                </a:r>
                                <a:endParaRPr lang="zh-CN" altLang="en-US" sz="1051" kern="100" dirty="0">
                                  <a:latin typeface="等线" panose="02010600030101010101" pitchFamily="2" charset="-122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28" name="组合 27"/>
                              <p:cNvGrpSpPr/>
                              <p:nvPr/>
                            </p:nvGrpSpPr>
                            <p:grpSpPr>
                              <a:xfrm>
                                <a:off x="336492" y="678768"/>
                                <a:ext cx="804807" cy="446615"/>
                                <a:chOff x="-7" y="-8861"/>
                                <a:chExt cx="804807" cy="446615"/>
                              </a:xfrm>
                            </p:grpSpPr>
                            <p:cxnSp>
                              <p:nvCxnSpPr>
                                <p:cNvPr id="29" name="直接箭头连接符 28"/>
                                <p:cNvCxnSpPr/>
                                <p:nvPr/>
                              </p:nvCxnSpPr>
                              <p:spPr>
                                <a:xfrm>
                                  <a:off x="-7" y="-105"/>
                                  <a:ext cx="14740" cy="40968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30" name="直接箭头连接符 29"/>
                                <p:cNvCxnSpPr/>
                                <p:nvPr/>
                              </p:nvCxnSpPr>
                              <p:spPr>
                                <a:xfrm>
                                  <a:off x="790001" y="-8861"/>
                                  <a:ext cx="14799" cy="44661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</p:grpSp>
                      </p:grpSp>
                    </p:grpSp>
                  </p:grpSp>
                  <p:cxnSp>
                    <p:nvCxnSpPr>
                      <p:cNvPr id="15" name="直接箭头连接符 14"/>
                      <p:cNvCxnSpPr/>
                      <p:nvPr/>
                    </p:nvCxnSpPr>
                    <p:spPr>
                      <a:xfrm>
                        <a:off x="2331085" y="759235"/>
                        <a:ext cx="11695" cy="446614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  <p:cxnSp>
            <p:nvCxnSpPr>
              <p:cNvPr id="6" name="直接箭头连接符 5"/>
              <p:cNvCxnSpPr/>
              <p:nvPr/>
            </p:nvCxnSpPr>
            <p:spPr>
              <a:xfrm>
                <a:off x="3189428" y="775411"/>
                <a:ext cx="725782" cy="416619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979469" y="775411"/>
                <a:ext cx="1091840" cy="419568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99" name="对象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346296"/>
                </p:ext>
              </p:extLst>
            </p:nvPr>
          </p:nvGraphicFramePr>
          <p:xfrm>
            <a:off x="2322345" y="2954030"/>
            <a:ext cx="5969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3" imgW="596880" imgH="672840" progId="Equation.DSMT4">
                    <p:embed/>
                  </p:oleObj>
                </mc:Choice>
                <mc:Fallback>
                  <p:oleObj name="Equation" r:id="rId3" imgW="59688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2345" y="2954030"/>
                          <a:ext cx="5969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对象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506338"/>
                </p:ext>
              </p:extLst>
            </p:nvPr>
          </p:nvGraphicFramePr>
          <p:xfrm>
            <a:off x="3009902" y="2960688"/>
            <a:ext cx="6223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5" imgW="622080" imgH="672840" progId="Equation.DSMT4">
                    <p:embed/>
                  </p:oleObj>
                </mc:Choice>
                <mc:Fallback>
                  <p:oleObj name="Equation" r:id="rId5" imgW="622080" imgH="672840" progId="Equation.DSMT4">
                    <p:embed/>
                    <p:pic>
                      <p:nvPicPr>
                        <p:cNvPr id="199" name="对象 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09902" y="2960688"/>
                          <a:ext cx="6223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对象 2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617989"/>
                </p:ext>
              </p:extLst>
            </p:nvPr>
          </p:nvGraphicFramePr>
          <p:xfrm>
            <a:off x="4175782" y="2976024"/>
            <a:ext cx="6223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7" imgW="622080" imgH="672840" progId="Equation.DSMT4">
                    <p:embed/>
                  </p:oleObj>
                </mc:Choice>
                <mc:Fallback>
                  <p:oleObj name="Equation" r:id="rId7" imgW="622080" imgH="672840" progId="Equation.DSMT4">
                    <p:embed/>
                    <p:pic>
                      <p:nvPicPr>
                        <p:cNvPr id="200" name="对象 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5782" y="2976024"/>
                          <a:ext cx="6223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对象 2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58127"/>
                </p:ext>
              </p:extLst>
            </p:nvPr>
          </p:nvGraphicFramePr>
          <p:xfrm>
            <a:off x="5043210" y="3003849"/>
            <a:ext cx="5969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9" imgW="596880" imgH="672840" progId="Equation.DSMT4">
                    <p:embed/>
                  </p:oleObj>
                </mc:Choice>
                <mc:Fallback>
                  <p:oleObj name="Equation" r:id="rId9" imgW="596880" imgH="672840" progId="Equation.DSMT4">
                    <p:embed/>
                    <p:pic>
                      <p:nvPicPr>
                        <p:cNvPr id="199" name="对象 1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43210" y="3003849"/>
                          <a:ext cx="5969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对象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394232"/>
                </p:ext>
              </p:extLst>
            </p:nvPr>
          </p:nvGraphicFramePr>
          <p:xfrm>
            <a:off x="5752805" y="2981738"/>
            <a:ext cx="6223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1" imgW="622080" imgH="672840" progId="Equation.DSMT4">
                    <p:embed/>
                  </p:oleObj>
                </mc:Choice>
                <mc:Fallback>
                  <p:oleObj name="Equation" r:id="rId11" imgW="622080" imgH="672840" progId="Equation.DSMT4">
                    <p:embed/>
                    <p:pic>
                      <p:nvPicPr>
                        <p:cNvPr id="200" name="对象 1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52805" y="2981738"/>
                          <a:ext cx="6223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对象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318849"/>
                </p:ext>
              </p:extLst>
            </p:nvPr>
          </p:nvGraphicFramePr>
          <p:xfrm>
            <a:off x="6979772" y="2976024"/>
            <a:ext cx="622300" cy="67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3" imgW="622080" imgH="672840" progId="Equation.DSMT4">
                    <p:embed/>
                  </p:oleObj>
                </mc:Choice>
                <mc:Fallback>
                  <p:oleObj name="Equation" r:id="rId13" imgW="622080" imgH="672840" progId="Equation.DSMT4">
                    <p:embed/>
                    <p:pic>
                      <p:nvPicPr>
                        <p:cNvPr id="201" name="对象 2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79772" y="2976024"/>
                          <a:ext cx="622300" cy="673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8431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</TotalTime>
  <Words>43</Words>
  <Application>Microsoft Office PowerPoint</Application>
  <PresentationFormat>自定义</PresentationFormat>
  <Paragraphs>4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等线</vt:lpstr>
      <vt:lpstr>等线 Light</vt:lpstr>
      <vt:lpstr>宋体</vt:lpstr>
      <vt:lpstr>Arial</vt:lpstr>
      <vt:lpstr>Calibri</vt:lpstr>
      <vt:lpstr>Calibri Light</vt:lpstr>
      <vt:lpstr>Times New Roman</vt:lpstr>
      <vt:lpstr>Office 主题​​</vt:lpstr>
      <vt:lpstr>MathType 6.0 Equation</vt:lpstr>
      <vt:lpstr>PowerPoint 演示文稿</vt:lpstr>
    </vt:vector>
  </TitlesOfParts>
  <Company>aa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ong</dc:creator>
  <cp:lastModifiedBy>zhong</cp:lastModifiedBy>
  <cp:revision>4</cp:revision>
  <dcterms:created xsi:type="dcterms:W3CDTF">2018-09-16T06:19:38Z</dcterms:created>
  <dcterms:modified xsi:type="dcterms:W3CDTF">2018-09-16T06:41:40Z</dcterms:modified>
</cp:coreProperties>
</file>